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7"/>
  </p:notesMasterIdLst>
  <p:sldIdLst>
    <p:sldId id="257" r:id="rId5"/>
    <p:sldId id="259" r:id="rId6"/>
  </p:sldIdLst>
  <p:sldSz cx="9144000" cy="6858000" type="screen4x3"/>
  <p:notesSz cx="9926638" cy="67976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6A81E602-3723-B305-7084-3E34F53C0D95}" name="小川 大輔" initials="小川" userId="小川 大輔" providerId="None"/>
  <p188:author id="{F95E8A2B-7E62-D2AF-A2D5-45A9EE4E8EA1}" name="小川 大輔" initials="" userId="S::bigbangsherlock@keio.jp::49b0a36b-3434-4fbb-ae16-c932d0989aa1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151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141"/>
        <p:guide pos="31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notesMaster" Target="notesMasters/notesMaster1.xml"/><Relationship Id="rId12" Type="http://schemas.microsoft.com/office/2018/10/relationships/authors" Target="author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ableStyles" Target="tableStyles.xml"/><Relationship Id="rId5" Type="http://schemas.openxmlformats.org/officeDocument/2006/relationships/slide" Target="slides/slide1.xml"/><Relationship Id="rId1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5622799" y="0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09AC8D-4B9D-4238-8826-D2F1FC522A2A}" type="datetimeFigureOut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3435350" y="850900"/>
            <a:ext cx="3055938" cy="22923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992665" y="3271381"/>
            <a:ext cx="794131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5622799" y="645661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9A8BA9-1F0F-4559-B01F-E4720436E4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9486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435350" y="850900"/>
            <a:ext cx="3055938" cy="229235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133350" algn="just"/>
            <a:endParaRPr lang="ja-JP" altLang="ja-JP" sz="1800" kern="100" dirty="0">
              <a:effectLst/>
              <a:latin typeface="Times New Roman" panose="02020603050405020304" pitchFamily="18" charset="0"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A8BA9-1F0F-4559-B01F-E4720436E4D8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22127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435350" y="850900"/>
            <a:ext cx="3055938" cy="229235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ja-JP" altLang="ja-JP" sz="1800" kern="100" dirty="0">
              <a:effectLst/>
              <a:latin typeface="游明朝" panose="02020400000000000000" pitchFamily="18" charset="-128"/>
              <a:ea typeface="游明朝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A8BA9-1F0F-4559-B01F-E4720436E4D8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45984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7E0AA-3222-408F-B41C-1ED3A4F475AB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222862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CE89E-754F-462F-9A6F-E43A0FFAE230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38101306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06DB6-4D2B-4C33-93D7-F309D81F3856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89692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37EC7-797B-4E8A-B4D8-B3E41EF2A531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60233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303FA-308C-47BC-BE04-216694A6FBFA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053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9CF68-EAEE-40A6-B3A0-0EC766F494C5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76120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0B6AC-A37A-487F-BEF1-02B65DA042B5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281014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8577F-FA7F-419D-A823-63F43B1D0368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44290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D8D86E-E1BB-4930-BFC5-90A0FE750F82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16480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CE89E-754F-462F-9A6F-E43A0FFAE230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09210032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6EA56-0AAF-4685-A314-533D7DE0C221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41672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FCE89E-754F-462F-9A6F-E43A0FFAE230}" type="datetime1">
              <a:rPr kumimoji="1" lang="ja-JP" altLang="en-US" smtClean="0"/>
              <a:t>2024/1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DAFB66-20A2-456D-9E84-AC6B7BF06D7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38670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CA76024C-8910-92C3-57BB-886C81552880}"/>
              </a:ext>
            </a:extLst>
          </p:cNvPr>
          <p:cNvSpPr txBox="1"/>
          <p:nvPr/>
        </p:nvSpPr>
        <p:spPr>
          <a:xfrm>
            <a:off x="1266710" y="65304"/>
            <a:ext cx="7769242" cy="11048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200" b="1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Palladium-Catalyzed </a:t>
            </a:r>
            <a:r>
              <a:rPr lang="el-GR" altLang="ja-JP" sz="2200" b="1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β-</a:t>
            </a:r>
            <a:r>
              <a:rPr lang="en-US" altLang="ja-JP" sz="2200" b="1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Selective C(sp</a:t>
            </a:r>
            <a:r>
              <a:rPr lang="en-US" altLang="ja-JP" sz="2200" b="1" baseline="30000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3</a:t>
            </a:r>
            <a:r>
              <a:rPr lang="en-US" altLang="ja-JP" sz="2200" b="1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)–H </a:t>
            </a:r>
            <a:r>
              <a:rPr lang="en-US" altLang="ja-JP" sz="2200" b="1" dirty="0" err="1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Acetoxylation</a:t>
            </a:r>
            <a:r>
              <a:rPr lang="en-US" altLang="ja-JP" sz="2200" b="1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altLang="ja-JP" sz="2200" b="1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of Alcohol Derivatives via Electrochemical Oxidation</a:t>
            </a:r>
          </a:p>
          <a:p>
            <a:pPr algn="ctr">
              <a:lnSpc>
                <a:spcPct val="120000"/>
              </a:lnSpc>
            </a:pPr>
            <a:endParaRPr lang="en-US" altLang="ja-JP" sz="2000" b="1" dirty="0">
              <a:latin typeface="Arial" panose="020B0604020202020204" pitchFamily="34" charset="0"/>
              <a:ea typeface="ＭＳ 明朝" panose="02020609040205080304" pitchFamily="17" charset="-128"/>
              <a:cs typeface="Arial" panose="020B0604020202020204" pitchFamily="34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9CEA0F12-2051-271C-ED5C-83A0B31882D6}"/>
              </a:ext>
            </a:extLst>
          </p:cNvPr>
          <p:cNvSpPr txBox="1"/>
          <p:nvPr/>
        </p:nvSpPr>
        <p:spPr>
          <a:xfrm>
            <a:off x="205241" y="1569045"/>
            <a:ext cx="6853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Pd-catalyzed C</a:t>
            </a:r>
            <a:r>
              <a:rPr lang="en-US" altLang="ja-JP" b="1" dirty="0">
                <a:solidFill>
                  <a:srgbClr val="000000"/>
                </a:solidFill>
                <a:latin typeface="Arial" panose="020B0604020202020204" pitchFamily="34" charset="0"/>
              </a:rPr>
              <a:t>–</a:t>
            </a:r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H halogenation by electrochemical oxidation</a:t>
            </a:r>
            <a:endParaRPr lang="ja-JP" altLang="en-US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E6952D79-C0CC-A3E3-E989-F29B07EF8857}"/>
              </a:ext>
            </a:extLst>
          </p:cNvPr>
          <p:cNvSpPr/>
          <p:nvPr/>
        </p:nvSpPr>
        <p:spPr>
          <a:xfrm>
            <a:off x="-54026" y="357042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3347" indent="-133347" algn="r"/>
            <a:r>
              <a:rPr lang="it-IT" altLang="ja-JP" sz="1400" kern="100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Kakiuchi, F.; Kochi, T.; Mutsutani, H.; Kobayashi, N.; Urano, S.; Sato, M.; Nishiyama, S.; Tanabe, T. </a:t>
            </a:r>
          </a:p>
          <a:p>
            <a:pPr marL="133347" indent="-133347" algn="r"/>
            <a:r>
              <a:rPr lang="it-IT" altLang="ja-JP" sz="1400" i="1" kern="100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J. Am. Chem. Soc.</a:t>
            </a:r>
            <a:r>
              <a:rPr lang="it-IT" altLang="ja-JP" sz="1400" kern="100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 </a:t>
            </a:r>
            <a:r>
              <a:rPr lang="it-IT" altLang="ja-JP" sz="1400" b="1" kern="100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2009</a:t>
            </a:r>
            <a:r>
              <a:rPr lang="it-IT" altLang="ja-JP" sz="1400" kern="100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, </a:t>
            </a:r>
            <a:r>
              <a:rPr lang="it-IT" altLang="ja-JP" sz="1400" i="1" kern="100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131</a:t>
            </a:r>
            <a:r>
              <a:rPr lang="it-IT" altLang="ja-JP" sz="1400" kern="100" dirty="0">
                <a:latin typeface="Arial" panose="020B0604020202020204" pitchFamily="34" charset="0"/>
                <a:ea typeface="ＭＳ 明朝" panose="02020609040205080304" pitchFamily="17" charset="-128"/>
                <a:cs typeface="Arial" panose="020B0604020202020204" pitchFamily="34" charset="0"/>
              </a:rPr>
              <a:t>, 11310-11311.</a:t>
            </a:r>
            <a:endParaRPr lang="ja-JP" altLang="ja-JP" sz="1400" kern="100" dirty="0">
              <a:latin typeface="Arial" panose="020B0604020202020204" pitchFamily="34" charset="0"/>
              <a:ea typeface="ＭＳ 明朝" panose="02020609040205080304" pitchFamily="17" charset="-128"/>
              <a:cs typeface="Arial" panose="020B0604020202020204" pitchFamily="34" charset="0"/>
            </a:endParaRPr>
          </a:p>
        </p:txBody>
      </p:sp>
      <p:graphicFrame>
        <p:nvGraphicFramePr>
          <p:cNvPr id="3" name="オブジェクト 2">
            <a:extLst>
              <a:ext uri="{FF2B5EF4-FFF2-40B4-BE49-F238E27FC236}">
                <a16:creationId xmlns:a16="http://schemas.microsoft.com/office/drawing/2014/main" id="{F8DDE818-7B61-2617-9625-68BC4C4BF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255630"/>
              </p:ext>
            </p:extLst>
          </p:nvPr>
        </p:nvGraphicFramePr>
        <p:xfrm>
          <a:off x="552452" y="2007484"/>
          <a:ext cx="7177087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176529" imgH="1493206" progId="ChemDraw.Document.6.0">
                  <p:embed/>
                </p:oleObj>
              </mc:Choice>
              <mc:Fallback>
                <p:oleObj name="CS ChemDraw Drawing" r:id="rId3" imgW="7176529" imgH="1493206" progId="ChemDraw.Document.6.0">
                  <p:embed/>
                  <p:pic>
                    <p:nvPicPr>
                      <p:cNvPr id="3" name="オブジェクト 2">
                        <a:extLst>
                          <a:ext uri="{FF2B5EF4-FFF2-40B4-BE49-F238E27FC236}">
                            <a16:creationId xmlns:a16="http://schemas.microsoft.com/office/drawing/2014/main" id="{F8DDE818-7B61-2617-9625-68BC4C4BF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2" y="2007484"/>
                        <a:ext cx="7177087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C2DD8559-1512-6F68-9242-B283767A510A}"/>
              </a:ext>
            </a:extLst>
          </p:cNvPr>
          <p:cNvSpPr txBox="1"/>
          <p:nvPr/>
        </p:nvSpPr>
        <p:spPr>
          <a:xfrm>
            <a:off x="-54027" y="6488668"/>
            <a:ext cx="9144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altLang="ja-JP" dirty="0"/>
              <a:t> </a:t>
            </a:r>
            <a:r>
              <a:rPr lang="de-DE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Yang, Q.-L.; Li, Y.-Q.; Ma, C.; Fang, P.; Zhang, X.-J.; Mei, T.-S</a:t>
            </a:r>
            <a:r>
              <a:rPr lang="de-DE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. J. Am. Chem. Soc.</a:t>
            </a:r>
            <a:r>
              <a:rPr lang="de-DE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de-DE" altLang="ja-JP" sz="14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de-DE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139</a:t>
            </a:r>
            <a:r>
              <a:rPr lang="de-DE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, 3293-3298.</a:t>
            </a:r>
            <a:endParaRPr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A4FAEC6C-A820-2DC5-418F-699521A1B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77942"/>
              </p:ext>
            </p:extLst>
          </p:nvPr>
        </p:nvGraphicFramePr>
        <p:xfrm>
          <a:off x="552452" y="4510291"/>
          <a:ext cx="8251825" cy="196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251122" imgH="1964075" progId="ChemDraw.Document.6.0">
                  <p:embed/>
                </p:oleObj>
              </mc:Choice>
              <mc:Fallback>
                <p:oleObj name="CS ChemDraw Drawing" r:id="rId5" imgW="8251122" imgH="1964075" progId="ChemDraw.Document.6.0">
                  <p:embed/>
                  <p:pic>
                    <p:nvPicPr>
                      <p:cNvPr id="10" name="オブジェクト 9">
                        <a:extLst>
                          <a:ext uri="{FF2B5EF4-FFF2-40B4-BE49-F238E27FC236}">
                            <a16:creationId xmlns:a16="http://schemas.microsoft.com/office/drawing/2014/main" id="{A4FAEC6C-A820-2DC5-418F-699521A1B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452" y="4510291"/>
                        <a:ext cx="8251825" cy="196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正方形/長方形 1">
            <a:extLst>
              <a:ext uri="{FF2B5EF4-FFF2-40B4-BE49-F238E27FC236}">
                <a16:creationId xmlns:a16="http://schemas.microsoft.com/office/drawing/2014/main" id="{DD73B5D4-83E9-774E-FA04-6EB863CBD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66" y="65304"/>
            <a:ext cx="865872" cy="36933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r>
              <a:rPr lang="en-US" altLang="ja-JP" sz="1800" dirty="0">
                <a:solidFill>
                  <a:srgbClr val="FF0000"/>
                </a:solidFill>
              </a:rPr>
              <a:t>PA-02</a:t>
            </a:r>
            <a:endParaRPr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4CD4DEC2-29B3-2688-3ED4-43E0EA066107}"/>
              </a:ext>
            </a:extLst>
          </p:cNvPr>
          <p:cNvSpPr txBox="1"/>
          <p:nvPr/>
        </p:nvSpPr>
        <p:spPr>
          <a:xfrm>
            <a:off x="1212689" y="885387"/>
            <a:ext cx="78772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u="sng" dirty="0">
                <a:latin typeface="Arial" panose="020B0604020202020204" pitchFamily="34" charset="0"/>
                <a:cs typeface="Arial" panose="020B0604020202020204" pitchFamily="34" charset="0"/>
              </a:rPr>
              <a:t>Daisuke Ogawa</a:t>
            </a:r>
            <a:r>
              <a:rPr lang="en-US" altLang="ja-JP" u="sng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, Ayumu Sasaki</a:t>
            </a:r>
            <a:r>
              <a:rPr lang="en-US" altLang="ja-JP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, Takuya Kochi</a:t>
            </a:r>
            <a:r>
              <a:rPr lang="en-US" altLang="ja-JP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, and Fumitoshi Kakiuchi</a:t>
            </a:r>
            <a:r>
              <a:rPr lang="en-US" altLang="ja-JP" baseline="30000" dirty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</a:p>
          <a:p>
            <a:pPr algn="ctr"/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ja-JP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Keio Univ., </a:t>
            </a:r>
            <a:r>
              <a:rPr lang="en-US" altLang="ja-JP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JST CREST)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AD8CBF18-3AE6-CDCC-EDA0-E4A10E0E15F6}"/>
              </a:ext>
            </a:extLst>
          </p:cNvPr>
          <p:cNvSpPr txBox="1"/>
          <p:nvPr/>
        </p:nvSpPr>
        <p:spPr>
          <a:xfrm>
            <a:off x="205241" y="4148731"/>
            <a:ext cx="5976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Pd-catalyzed C(sp</a:t>
            </a:r>
            <a:r>
              <a:rPr lang="en-US" altLang="ja-JP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ja-JP" b="1" dirty="0">
                <a:solidFill>
                  <a:srgbClr val="000000"/>
                </a:solidFill>
                <a:latin typeface="Arial" panose="020B0604020202020204" pitchFamily="34" charset="0"/>
              </a:rPr>
              <a:t>–</a:t>
            </a:r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H electrochemical </a:t>
            </a:r>
            <a:r>
              <a:rPr lang="en-US" altLang="ja-JP" b="1" dirty="0" err="1">
                <a:latin typeface="Arial" panose="020B0604020202020204" pitchFamily="34" charset="0"/>
                <a:cs typeface="Arial" panose="020B0604020202020204" pitchFamily="34" charset="0"/>
              </a:rPr>
              <a:t>acetoxylation</a:t>
            </a:r>
            <a:endParaRPr lang="ja-JP" altLang="en-US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0136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03B936B1-D80A-F8E3-35D2-C525F9DBB4E2}"/>
              </a:ext>
            </a:extLst>
          </p:cNvPr>
          <p:cNvSpPr txBox="1"/>
          <p:nvPr/>
        </p:nvSpPr>
        <p:spPr>
          <a:xfrm>
            <a:off x="0" y="0"/>
            <a:ext cx="1419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dirty="0">
                <a:latin typeface="Arial" panose="020B0604020202020204" pitchFamily="34" charset="0"/>
                <a:cs typeface="Arial" panose="020B0604020202020204" pitchFamily="34" charset="0"/>
              </a:rPr>
              <a:t>This Work</a:t>
            </a:r>
            <a:endParaRPr lang="ja-JP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EB11A5B5-4ECC-018B-6FF4-265B6CD98851}"/>
              </a:ext>
            </a:extLst>
          </p:cNvPr>
          <p:cNvCxnSpPr>
            <a:cxnSpLocks/>
          </p:cNvCxnSpPr>
          <p:nvPr/>
        </p:nvCxnSpPr>
        <p:spPr>
          <a:xfrm flipH="1">
            <a:off x="85725" y="3786664"/>
            <a:ext cx="8926514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F793C687-AE46-7189-7716-85FEC2B9B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81615"/>
              </p:ext>
            </p:extLst>
          </p:nvPr>
        </p:nvGraphicFramePr>
        <p:xfrm>
          <a:off x="376239" y="4531281"/>
          <a:ext cx="86360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634904" imgH="1450785" progId="ChemDraw.Document.6.0">
                  <p:embed/>
                </p:oleObj>
              </mc:Choice>
              <mc:Fallback>
                <p:oleObj name="CS ChemDraw Drawing" r:id="rId3" imgW="8634904" imgH="1450785" progId="ChemDraw.Document.6.0">
                  <p:embed/>
                  <p:pic>
                    <p:nvPicPr>
                      <p:cNvPr id="15" name="オブジェクト 14">
                        <a:extLst>
                          <a:ext uri="{FF2B5EF4-FFF2-40B4-BE49-F238E27FC236}">
                            <a16:creationId xmlns:a16="http://schemas.microsoft.com/office/drawing/2014/main" id="{F793C687-AE46-7189-7716-85FEC2B9B6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39" y="4531281"/>
                        <a:ext cx="8636000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C171184-7DCC-170C-FEAA-1F32571A0E2A}"/>
              </a:ext>
            </a:extLst>
          </p:cNvPr>
          <p:cNvSpPr txBox="1"/>
          <p:nvPr/>
        </p:nvSpPr>
        <p:spPr>
          <a:xfrm>
            <a:off x="3386590" y="6477025"/>
            <a:ext cx="57574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Ren, Z.; Mo, F.; Dong, G. </a:t>
            </a:r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en-US" altLang="ja-JP" sz="1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134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, 16991-16994.</a:t>
            </a:r>
            <a:endParaRPr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オブジェクト 1">
            <a:extLst>
              <a:ext uri="{FF2B5EF4-FFF2-40B4-BE49-F238E27FC236}">
                <a16:creationId xmlns:a16="http://schemas.microsoft.com/office/drawing/2014/main" id="{CC9D8941-B702-9D3F-050C-4906465F3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555177"/>
              </p:ext>
            </p:extLst>
          </p:nvPr>
        </p:nvGraphicFramePr>
        <p:xfrm>
          <a:off x="184151" y="1006005"/>
          <a:ext cx="8828088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828280" imgH="2505362" progId="ChemDraw.Document.6.0">
                  <p:embed/>
                </p:oleObj>
              </mc:Choice>
              <mc:Fallback>
                <p:oleObj name="CS ChemDraw Drawing" r:id="rId5" imgW="8828280" imgH="2505362" progId="ChemDraw.Document.6.0">
                  <p:embed/>
                  <p:pic>
                    <p:nvPicPr>
                      <p:cNvPr id="2" name="オブジェクト 1">
                        <a:extLst>
                          <a:ext uri="{FF2B5EF4-FFF2-40B4-BE49-F238E27FC236}">
                            <a16:creationId xmlns:a16="http://schemas.microsoft.com/office/drawing/2014/main" id="{CC9D8941-B702-9D3F-050C-4906465F36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151" y="1006005"/>
                        <a:ext cx="8828088" cy="250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9A1227E-DF8E-E359-8C2A-7193192BFA7B}"/>
              </a:ext>
            </a:extLst>
          </p:cNvPr>
          <p:cNvSpPr txBox="1"/>
          <p:nvPr/>
        </p:nvSpPr>
        <p:spPr>
          <a:xfrm>
            <a:off x="180975" y="519241"/>
            <a:ext cx="8656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Pd-catalyzed β-selective C(sp</a:t>
            </a:r>
            <a:r>
              <a:rPr lang="en-US" altLang="ja-JP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)–H </a:t>
            </a:r>
            <a:r>
              <a:rPr lang="en-US" altLang="ja-JP" b="1" dirty="0" err="1">
                <a:latin typeface="Arial" panose="020B0604020202020204" pitchFamily="34" charset="0"/>
                <a:cs typeface="Arial" panose="020B0604020202020204" pitchFamily="34" charset="0"/>
              </a:rPr>
              <a:t>acetoxylation</a:t>
            </a:r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 by electrochemical oxidation</a:t>
            </a:r>
            <a:endParaRPr lang="ja-JP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BCB1C7B5-45A5-BA79-C1FE-E392D567CB18}"/>
              </a:ext>
            </a:extLst>
          </p:cNvPr>
          <p:cNvSpPr txBox="1"/>
          <p:nvPr/>
        </p:nvSpPr>
        <p:spPr>
          <a:xfrm>
            <a:off x="180975" y="4005849"/>
            <a:ext cx="7040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cf.) Pd-catalyzed C(sp</a:t>
            </a:r>
            <a:r>
              <a:rPr lang="en-US" altLang="ja-JP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)–H </a:t>
            </a:r>
            <a:r>
              <a:rPr lang="en-US" altLang="ja-JP" b="1" dirty="0" err="1">
                <a:latin typeface="Arial" panose="020B0604020202020204" pitchFamily="34" charset="0"/>
                <a:cs typeface="Arial" panose="020B0604020202020204" pitchFamily="34" charset="0"/>
              </a:rPr>
              <a:t>acetoxylation</a:t>
            </a:r>
            <a:r>
              <a:rPr lang="en-US" altLang="ja-JP" b="1" dirty="0">
                <a:latin typeface="Arial" panose="020B0604020202020204" pitchFamily="34" charset="0"/>
                <a:cs typeface="Arial" panose="020B0604020202020204" pitchFamily="34" charset="0"/>
              </a:rPr>
              <a:t> with chemical oxidant</a:t>
            </a:r>
            <a:endParaRPr lang="ja-JP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6852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ドキュメント" ma:contentTypeID="0x01010076F0C8382CB3BC45B18F99344F7B780A" ma:contentTypeVersion="8" ma:contentTypeDescription="新しいドキュメントを作成します。" ma:contentTypeScope="" ma:versionID="092fa86bb337fe5e66fabdc93c1ee5f7">
  <xsd:schema xmlns:xsd="http://www.w3.org/2001/XMLSchema" xmlns:xs="http://www.w3.org/2001/XMLSchema" xmlns:p="http://schemas.microsoft.com/office/2006/metadata/properties" xmlns:ns3="cae9a956-854c-40a7-90bb-5b01df570cb7" targetNamespace="http://schemas.microsoft.com/office/2006/metadata/properties" ma:root="true" ma:fieldsID="79c5520f87ed08c920579cfca9c94f14" ns3:_="">
    <xsd:import namespace="cae9a956-854c-40a7-90bb-5b01df570cb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_activity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ae9a956-854c-40a7-90bb-5b01df570cb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_activity" ma:index="10" nillable="true" ma:displayName="_activity" ma:hidden="true" ma:internalName="_activity">
      <xsd:simpleType>
        <xsd:restriction base="dms:Note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5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コンテンツ タイプ"/>
        <xsd:element ref="dc:title" minOccurs="0" maxOccurs="1" ma:index="4" ma:displayName="タイトル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ae9a956-854c-40a7-90bb-5b01df570cb7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E6B68BE-C4CC-4083-990A-C7E3F67685B3}">
  <ds:schemaRefs>
    <ds:schemaRef ds:uri="cae9a956-854c-40a7-90bb-5b01df570cb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8A789FEA-1CF8-457C-88BC-CB80DB344C17}">
  <ds:schemaRefs>
    <ds:schemaRef ds:uri="cae9a956-854c-40a7-90bb-5b01df570cb7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22F2596F-22DF-484C-BAC3-492FB8E7FD7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20</TotalTime>
  <Words>197</Words>
  <Application>Microsoft Office PowerPoint</Application>
  <PresentationFormat>画面に合わせる (4:3)</PresentationFormat>
  <Paragraphs>16</Paragraphs>
  <Slides>2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</vt:i4>
      </vt:variant>
    </vt:vector>
  </HeadingPairs>
  <TitlesOfParts>
    <vt:vector size="9" baseType="lpstr">
      <vt:lpstr>游明朝</vt:lpstr>
      <vt:lpstr>Arial</vt:lpstr>
      <vt:lpstr>Calibri</vt:lpstr>
      <vt:lpstr>Calibri Light</vt:lpstr>
      <vt:lpstr>Times New Roman</vt:lpstr>
      <vt:lpstr>Office テーマ</vt:lpstr>
      <vt:lpstr>CS ChemDraw Drawing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AAAAAAAAAAA Iiiiiiiiiiiiiiiiiiiiiii</dc:title>
  <dc:creator>石川 聡也</dc:creator>
  <cp:lastModifiedBy>垣内 史敏</cp:lastModifiedBy>
  <cp:revision>3</cp:revision>
  <cp:lastPrinted>2023-02-02T00:10:54Z</cp:lastPrinted>
  <dcterms:created xsi:type="dcterms:W3CDTF">2018-05-19T01:04:42Z</dcterms:created>
  <dcterms:modified xsi:type="dcterms:W3CDTF">2024-01-19T01:5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6F0C8382CB3BC45B18F99344F7B780A</vt:lpwstr>
  </property>
</Properties>
</file>